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04ECC4" w14:textId="36F35933" w:rsidR="00A07221" w:rsidRPr="00686AE0" w:rsidRDefault="00A07221" w:rsidP="00686AE0">
      <w:pPr>
        <w:ind w:left="420" w:firstLineChars="0" w:firstLine="0"/>
        <w:rPr>
          <w:rFonts w:hint="eastAsia"/>
        </w:rPr>
      </w:pPr>
    </w:p>
    <w:p w14:paraId="6EB5F757" w14:textId="30B1DD68" w:rsidR="0029301D" w:rsidRDefault="0029301D" w:rsidP="004649A8">
      <w:pPr>
        <w:pStyle w:val="2"/>
        <w:numPr>
          <w:ilvl w:val="0"/>
          <w:numId w:val="1"/>
        </w:numPr>
        <w:ind w:firstLineChars="0"/>
      </w:pPr>
      <w:r>
        <w:rPr>
          <w:rFonts w:hint="eastAsia"/>
        </w:rPr>
        <w:t>实验原理</w:t>
      </w:r>
    </w:p>
    <w:p w14:paraId="3287BD7E" w14:textId="3EA9B94E" w:rsidR="00686AE0" w:rsidRDefault="00686AE0" w:rsidP="00686AE0">
      <w:pPr>
        <w:ind w:left="420" w:firstLineChars="0" w:firstLine="0"/>
        <w:rPr>
          <w:b/>
          <w:bCs/>
        </w:rPr>
      </w:pPr>
      <w:r w:rsidRPr="00686AE0">
        <w:rPr>
          <w:rFonts w:hint="eastAsia"/>
          <w:b/>
          <w:bCs/>
        </w:rPr>
        <w:t>有色噪声问题</w:t>
      </w:r>
      <w:r w:rsidRPr="00686AE0">
        <w:rPr>
          <w:b/>
          <w:bCs/>
        </w:rPr>
        <w:t xml:space="preserve">Colored noise problem </w:t>
      </w:r>
    </w:p>
    <w:p w14:paraId="1036C360" w14:textId="39A143B2" w:rsidR="00686AE0" w:rsidRDefault="00686AE0" w:rsidP="00686AE0">
      <w:pPr>
        <w:ind w:left="420" w:firstLineChars="0" w:firstLine="0"/>
        <w:rPr>
          <w:b/>
          <w:bCs/>
        </w:rPr>
      </w:pPr>
      <w:r w:rsidRPr="00686AE0">
        <w:rPr>
          <w:rFonts w:hint="eastAsia"/>
          <w:b/>
          <w:bCs/>
        </w:rPr>
        <w:t>广义最小二乘法</w:t>
      </w:r>
      <w:r w:rsidRPr="00686AE0">
        <w:rPr>
          <w:b/>
          <w:bCs/>
        </w:rPr>
        <w:t xml:space="preserve">The generalized least square method </w:t>
      </w:r>
    </w:p>
    <w:p w14:paraId="76E3E2AC" w14:textId="77777777" w:rsidR="00686AE0" w:rsidRDefault="00686AE0" w:rsidP="00686AE0">
      <w:pPr>
        <w:ind w:left="420" w:firstLineChars="0" w:firstLine="0"/>
      </w:pPr>
      <w:r w:rsidRPr="00850480">
        <w:rPr>
          <w:rFonts w:hint="eastAsia"/>
        </w:rPr>
        <w:t>辨识系统</w:t>
      </w:r>
      <w:r>
        <w:rPr>
          <w:rFonts w:hint="eastAsia"/>
        </w:rPr>
        <w:t>为</w:t>
      </w:r>
      <w:r>
        <w:rPr>
          <w:rFonts w:hint="eastAsia"/>
        </w:rPr>
        <w:t>：</w:t>
      </w:r>
    </w:p>
    <w:p w14:paraId="7AAEE2D2" w14:textId="4C1D2FF1" w:rsidR="00686AE0" w:rsidRDefault="00686AE0" w:rsidP="00686AE0">
      <w:pPr>
        <w:ind w:left="420" w:firstLineChars="0" w:firstLine="0"/>
        <w:jc w:val="center"/>
      </w:pPr>
      <w:r w:rsidRPr="00686AE0">
        <w:object w:dxaOrig="3080" w:dyaOrig="360" w14:anchorId="48F6C4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154pt;height:18pt" o:ole="">
            <v:imagedata r:id="rId7" o:title=""/>
          </v:shape>
          <o:OLEObject Type="Embed" ProgID="Equation.DSMT4" ShapeID="_x0000_i1059" DrawAspect="Content" ObjectID="_1617021269" r:id="rId8"/>
        </w:object>
      </w:r>
    </w:p>
    <w:p w14:paraId="16C4FE2E" w14:textId="30745B97" w:rsidR="00686AE0" w:rsidRDefault="00686AE0" w:rsidP="00686AE0">
      <w:pPr>
        <w:ind w:left="420" w:firstLineChars="0" w:firstLine="0"/>
        <w:jc w:val="left"/>
      </w:pPr>
      <w:r>
        <w:rPr>
          <w:rFonts w:hint="eastAsia"/>
        </w:rPr>
        <w:t>有色噪声模型：</w:t>
      </w:r>
    </w:p>
    <w:p w14:paraId="5769F44D" w14:textId="42917BC7" w:rsidR="00686AE0" w:rsidRDefault="00686AE0" w:rsidP="00686AE0">
      <w:pPr>
        <w:ind w:left="420" w:firstLineChars="0" w:firstLine="0"/>
        <w:jc w:val="center"/>
      </w:pPr>
      <w:r w:rsidRPr="00686AE0">
        <w:object w:dxaOrig="2840" w:dyaOrig="1080" w14:anchorId="791A92CB">
          <v:shape id="_x0000_i1062" type="#_x0000_t75" style="width:142pt;height:54pt" o:ole="">
            <v:imagedata r:id="rId9" o:title=""/>
          </v:shape>
          <o:OLEObject Type="Embed" ProgID="Equation.DSMT4" ShapeID="_x0000_i1062" DrawAspect="Content" ObjectID="_1617021270" r:id="rId10"/>
        </w:object>
      </w:r>
    </w:p>
    <w:p w14:paraId="3EF80679" w14:textId="77777777" w:rsidR="00686AE0" w:rsidRDefault="00686AE0" w:rsidP="00686AE0">
      <w:pPr>
        <w:ind w:left="420" w:firstLineChars="0" w:firstLine="0"/>
      </w:pPr>
      <w:r>
        <w:rPr>
          <w:rFonts w:hint="eastAsia"/>
        </w:rPr>
        <w:t>将有色噪声转化为白噪声</w:t>
      </w:r>
    </w:p>
    <w:p w14:paraId="62465356" w14:textId="77777777" w:rsidR="00686AE0" w:rsidRPr="00686AE0" w:rsidRDefault="00686AE0" w:rsidP="00686AE0">
      <w:pPr>
        <w:ind w:left="420" w:firstLineChars="0" w:firstLine="0"/>
        <w:jc w:val="center"/>
      </w:pPr>
    </w:p>
    <w:p w14:paraId="702A4A62" w14:textId="33745BAB" w:rsidR="00686AE0" w:rsidRDefault="00686AE0" w:rsidP="00686AE0">
      <w:pPr>
        <w:ind w:left="420" w:firstLineChars="0" w:firstLine="0"/>
        <w:jc w:val="center"/>
      </w:pPr>
      <w:r w:rsidRPr="00686AE0">
        <w:object w:dxaOrig="4220" w:dyaOrig="360" w14:anchorId="651CDB55">
          <v:shape id="_x0000_i1065" type="#_x0000_t75" style="width:211pt;height:18pt" o:ole="">
            <v:imagedata r:id="rId11" o:title=""/>
          </v:shape>
          <o:OLEObject Type="Embed" ProgID="Equation.DSMT4" ShapeID="_x0000_i1065" DrawAspect="Content" ObjectID="_1617021271" r:id="rId12"/>
        </w:object>
      </w:r>
    </w:p>
    <w:p w14:paraId="11ED775B" w14:textId="1F7BC544" w:rsidR="00686AE0" w:rsidRDefault="00686AE0" w:rsidP="00686AE0">
      <w:pPr>
        <w:ind w:left="420" w:firstLineChars="0" w:firstLine="0"/>
        <w:jc w:val="center"/>
      </w:pPr>
      <w:r w:rsidRPr="00686AE0">
        <w:object w:dxaOrig="5260" w:dyaOrig="800" w14:anchorId="6C53CA15">
          <v:shape id="_x0000_i1068" type="#_x0000_t75" style="width:263pt;height:40pt" o:ole="">
            <v:imagedata r:id="rId13" o:title=""/>
          </v:shape>
          <o:OLEObject Type="Embed" ProgID="Equation.DSMT4" ShapeID="_x0000_i1068" DrawAspect="Content" ObjectID="_1617021272" r:id="rId14"/>
        </w:object>
      </w:r>
    </w:p>
    <w:p w14:paraId="6A4B8104" w14:textId="526832D1" w:rsidR="00686AE0" w:rsidRDefault="00686AE0" w:rsidP="00686AE0">
      <w:pPr>
        <w:ind w:left="420" w:firstLineChars="0" w:firstLine="0"/>
        <w:rPr>
          <w:rFonts w:hint="eastAsia"/>
        </w:rPr>
      </w:pP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步步迭代</w:t>
      </w:r>
    </w:p>
    <w:p w14:paraId="39C8D176" w14:textId="19AD4AD8" w:rsidR="00686AE0" w:rsidRDefault="00686AE0" w:rsidP="00686AE0">
      <w:pPr>
        <w:ind w:left="420" w:firstLineChars="0" w:firstLine="0"/>
        <w:jc w:val="center"/>
      </w:pPr>
      <w:r w:rsidRPr="00686AE0">
        <w:object w:dxaOrig="6740" w:dyaOrig="400" w14:anchorId="5A6660C3">
          <v:shape id="_x0000_i1071" type="#_x0000_t75" style="width:337pt;height:20pt" o:ole="">
            <v:imagedata r:id="rId15" o:title=""/>
          </v:shape>
          <o:OLEObject Type="Embed" ProgID="Equation.DSMT4" ShapeID="_x0000_i1071" DrawAspect="Content" ObjectID="_1617021273" r:id="rId16"/>
        </w:object>
      </w:r>
    </w:p>
    <w:p w14:paraId="281CFFEF" w14:textId="33E5F6FE" w:rsidR="00686AE0" w:rsidRDefault="00686AE0" w:rsidP="00686AE0">
      <w:pPr>
        <w:ind w:left="420" w:firstLineChars="0" w:firstLine="0"/>
        <w:jc w:val="center"/>
      </w:pPr>
      <w:r w:rsidRPr="00686AE0">
        <w:object w:dxaOrig="4120" w:dyaOrig="360" w14:anchorId="4FA1A3E3">
          <v:shape id="_x0000_i1074" type="#_x0000_t75" style="width:206pt;height:18pt" o:ole="">
            <v:imagedata r:id="rId17" o:title=""/>
          </v:shape>
          <o:OLEObject Type="Embed" ProgID="Equation.DSMT4" ShapeID="_x0000_i1074" DrawAspect="Content" ObjectID="_1617021274" r:id="rId18"/>
        </w:object>
      </w:r>
    </w:p>
    <w:p w14:paraId="2C2EF3F7" w14:textId="7AEA8066" w:rsidR="00686AE0" w:rsidRPr="00686AE0" w:rsidRDefault="00686AE0" w:rsidP="00686AE0">
      <w:pPr>
        <w:ind w:left="420" w:firstLineChars="0" w:firstLine="0"/>
        <w:jc w:val="center"/>
        <w:rPr>
          <w:rFonts w:hint="eastAsia"/>
        </w:rPr>
      </w:pPr>
      <w:r w:rsidRPr="00686AE0">
        <w:object w:dxaOrig="3720" w:dyaOrig="380" w14:anchorId="2DC11E20">
          <v:shape id="_x0000_i1077" type="#_x0000_t75" style="width:186pt;height:19pt" o:ole="">
            <v:imagedata r:id="rId19" o:title=""/>
          </v:shape>
          <o:OLEObject Type="Embed" ProgID="Equation.DSMT4" ShapeID="_x0000_i1077" DrawAspect="Content" ObjectID="_1617021275" r:id="rId20"/>
        </w:object>
      </w:r>
    </w:p>
    <w:p w14:paraId="7A8EEA71" w14:textId="3519E2AD" w:rsidR="00DA29E5" w:rsidRDefault="0029301D" w:rsidP="00686AE0">
      <w:pPr>
        <w:pStyle w:val="2"/>
        <w:numPr>
          <w:ilvl w:val="0"/>
          <w:numId w:val="1"/>
        </w:numPr>
        <w:ind w:firstLineChars="0"/>
      </w:pPr>
      <w:r>
        <w:rPr>
          <w:rFonts w:hint="eastAsia"/>
        </w:rPr>
        <w:t>实验程序</w:t>
      </w:r>
    </w:p>
    <w:p w14:paraId="0C1E40C7" w14:textId="77777777" w:rsidR="00686AE0" w:rsidRDefault="00686AE0" w:rsidP="00686AE0">
      <w:pPr>
        <w:ind w:firstLineChars="0"/>
      </w:pPr>
      <w:r>
        <w:t>%%</w:t>
      </w:r>
      <w:r>
        <w:t>广义最小</w:t>
      </w:r>
      <w:proofErr w:type="gramStart"/>
      <w:r>
        <w:t>二乘递推算</w:t>
      </w:r>
      <w:proofErr w:type="gramEnd"/>
      <w:r>
        <w:t>法</w:t>
      </w:r>
    </w:p>
    <w:p w14:paraId="7FA7BE92" w14:textId="77777777" w:rsidR="00686AE0" w:rsidRDefault="00686AE0" w:rsidP="00686AE0">
      <w:pPr>
        <w:ind w:firstLineChars="0"/>
      </w:pPr>
      <w:r>
        <w:t>%Z(k)=-a1*Z(k-1)-a2*Z(k-</w:t>
      </w:r>
      <w:proofErr w:type="gramStart"/>
      <w:r>
        <w:t>2)+</w:t>
      </w:r>
      <w:proofErr w:type="gramEnd"/>
      <w:r>
        <w:t>b0*u(k)+b1*u(k-1)+v(k)</w:t>
      </w:r>
    </w:p>
    <w:p w14:paraId="6146F4A7" w14:textId="77777777" w:rsidR="00686AE0" w:rsidRDefault="00686AE0" w:rsidP="00686AE0">
      <w:pPr>
        <w:ind w:firstLineChars="0"/>
      </w:pPr>
      <w:r>
        <w:t>clear all</w:t>
      </w:r>
    </w:p>
    <w:p w14:paraId="7A249031" w14:textId="77777777" w:rsidR="00686AE0" w:rsidRDefault="00686AE0" w:rsidP="00686AE0">
      <w:pPr>
        <w:ind w:firstLineChars="0"/>
      </w:pPr>
      <w:r>
        <w:t>close all</w:t>
      </w:r>
    </w:p>
    <w:p w14:paraId="67BCACB9" w14:textId="77777777" w:rsidR="00686AE0" w:rsidRDefault="00686AE0" w:rsidP="00686AE0">
      <w:pPr>
        <w:ind w:firstLineChars="0"/>
      </w:pPr>
      <w:proofErr w:type="spellStart"/>
      <w:r>
        <w:t>clc</w:t>
      </w:r>
      <w:proofErr w:type="spellEnd"/>
    </w:p>
    <w:p w14:paraId="4C3B1809" w14:textId="77777777" w:rsidR="00686AE0" w:rsidRDefault="00686AE0" w:rsidP="00686AE0">
      <w:pPr>
        <w:ind w:firstLineChars="0"/>
      </w:pPr>
    </w:p>
    <w:p w14:paraId="12160184" w14:textId="77777777" w:rsidR="00686AE0" w:rsidRDefault="00686AE0" w:rsidP="00686AE0">
      <w:pPr>
        <w:ind w:firstLineChars="0"/>
      </w:pPr>
      <w:r>
        <w:t>% v=</w:t>
      </w:r>
      <w:proofErr w:type="spellStart"/>
      <w:r>
        <w:t>normrnd</w:t>
      </w:r>
      <w:proofErr w:type="spellEnd"/>
      <w:r>
        <w:t>(0,sqrt(0.01),1,300); %</w:t>
      </w:r>
      <w:r>
        <w:t>均值为零的，方差为</w:t>
      </w:r>
      <w:r>
        <w:t>0.01</w:t>
      </w:r>
      <w:r>
        <w:t>的正态分布</w:t>
      </w:r>
    </w:p>
    <w:p w14:paraId="7144DC2C" w14:textId="77777777" w:rsidR="00686AE0" w:rsidRDefault="00686AE0" w:rsidP="00686AE0">
      <w:pPr>
        <w:ind w:firstLineChars="0"/>
      </w:pPr>
      <w:r>
        <w:t>%%</w:t>
      </w:r>
    </w:p>
    <w:p w14:paraId="79BF7F2A" w14:textId="77777777" w:rsidR="00686AE0" w:rsidRDefault="00686AE0" w:rsidP="00686AE0">
      <w:pPr>
        <w:ind w:firstLineChars="0"/>
      </w:pPr>
      <w:r>
        <w:t>%</w:t>
      </w:r>
      <w:r>
        <w:t>最小二乘辨识程序</w:t>
      </w:r>
      <w:r>
        <w:t xml:space="preserve"> </w:t>
      </w:r>
    </w:p>
    <w:p w14:paraId="427E5FC6" w14:textId="77777777" w:rsidR="00686AE0" w:rsidRDefault="00686AE0" w:rsidP="00686AE0">
      <w:pPr>
        <w:ind w:firstLineChars="0"/>
      </w:pPr>
      <w:r>
        <w:t>load uy2;</w:t>
      </w:r>
    </w:p>
    <w:p w14:paraId="052D0FF7" w14:textId="77777777" w:rsidR="00686AE0" w:rsidRDefault="00686AE0" w:rsidP="00686AE0">
      <w:pPr>
        <w:ind w:firstLineChars="0"/>
      </w:pPr>
      <w:r>
        <w:t>z=uy2</w:t>
      </w:r>
      <w:proofErr w:type="gramStart"/>
      <w:r>
        <w:t>(:,</w:t>
      </w:r>
      <w:proofErr w:type="gramEnd"/>
      <w:r>
        <w:t>1);</w:t>
      </w:r>
    </w:p>
    <w:p w14:paraId="2CCA32D3" w14:textId="77777777" w:rsidR="00686AE0" w:rsidRDefault="00686AE0" w:rsidP="00686AE0">
      <w:pPr>
        <w:ind w:firstLineChars="0"/>
      </w:pPr>
      <w:r>
        <w:t>u=uy2</w:t>
      </w:r>
      <w:proofErr w:type="gramStart"/>
      <w:r>
        <w:t>(:,</w:t>
      </w:r>
      <w:proofErr w:type="gramEnd"/>
      <w:r>
        <w:t>2);</w:t>
      </w:r>
    </w:p>
    <w:p w14:paraId="640C960D" w14:textId="77777777" w:rsidR="00686AE0" w:rsidRDefault="00686AE0" w:rsidP="00686AE0">
      <w:pPr>
        <w:ind w:firstLineChars="0"/>
      </w:pPr>
    </w:p>
    <w:p w14:paraId="51E562EA" w14:textId="77777777" w:rsidR="00686AE0" w:rsidRDefault="00686AE0" w:rsidP="00686AE0">
      <w:pPr>
        <w:ind w:firstLineChars="0"/>
      </w:pPr>
      <w:r>
        <w:t>%%</w:t>
      </w:r>
    </w:p>
    <w:p w14:paraId="68107DF4" w14:textId="77777777" w:rsidR="00686AE0" w:rsidRDefault="00686AE0" w:rsidP="00686AE0">
      <w:pPr>
        <w:ind w:firstLineChars="0"/>
      </w:pPr>
      <w:r>
        <w:t>%%RGLS</w:t>
      </w:r>
      <w:r>
        <w:t>广义最小二乘辨识</w:t>
      </w:r>
    </w:p>
    <w:p w14:paraId="5BBCD667" w14:textId="77777777" w:rsidR="00686AE0" w:rsidRDefault="00686AE0" w:rsidP="00686AE0">
      <w:pPr>
        <w:ind w:firstLineChars="0"/>
      </w:pPr>
      <w:r>
        <w:t>%%</w:t>
      </w:r>
      <w:r>
        <w:t>赋初值</w:t>
      </w:r>
    </w:p>
    <w:p w14:paraId="767A024F" w14:textId="77777777" w:rsidR="00686AE0" w:rsidRDefault="00686AE0" w:rsidP="00686AE0">
      <w:pPr>
        <w:ind w:firstLineChars="0"/>
      </w:pPr>
      <w:r>
        <w:t>c0</w:t>
      </w:r>
      <w:proofErr w:type="gramStart"/>
      <w:r>
        <w:t>=[</w:t>
      </w:r>
      <w:proofErr w:type="gramEnd"/>
      <w:r>
        <w:t>0.0001 0.0001 0.0001 0.0001]';</w:t>
      </w:r>
    </w:p>
    <w:p w14:paraId="41B7892F" w14:textId="77777777" w:rsidR="00686AE0" w:rsidRDefault="00686AE0" w:rsidP="00686AE0">
      <w:pPr>
        <w:ind w:firstLineChars="0"/>
      </w:pPr>
      <w:r>
        <w:t>pf0=10*</w:t>
      </w:r>
      <w:proofErr w:type="gramStart"/>
      <w:r>
        <w:t>eye(</w:t>
      </w:r>
      <w:proofErr w:type="gramEnd"/>
      <w:r>
        <w:t>4,4);</w:t>
      </w:r>
    </w:p>
    <w:p w14:paraId="3916ACE9" w14:textId="77777777" w:rsidR="00686AE0" w:rsidRDefault="00686AE0" w:rsidP="00686AE0">
      <w:pPr>
        <w:ind w:firstLineChars="0"/>
      </w:pPr>
      <w:r>
        <w:t>ce0</w:t>
      </w:r>
      <w:proofErr w:type="gramStart"/>
      <w:r>
        <w:t>=[</w:t>
      </w:r>
      <w:proofErr w:type="gramEnd"/>
      <w:r>
        <w:t>0.001 0.001]';</w:t>
      </w:r>
    </w:p>
    <w:p w14:paraId="35F44282" w14:textId="77777777" w:rsidR="00686AE0" w:rsidRDefault="00686AE0" w:rsidP="00686AE0">
      <w:pPr>
        <w:ind w:firstLineChars="0"/>
      </w:pPr>
      <w:r>
        <w:t>pe0=</w:t>
      </w:r>
      <w:proofErr w:type="gramStart"/>
      <w:r>
        <w:t>eye(</w:t>
      </w:r>
      <w:proofErr w:type="gramEnd"/>
      <w:r>
        <w:t>2,2);</w:t>
      </w:r>
    </w:p>
    <w:p w14:paraId="76A84339" w14:textId="77777777" w:rsidR="00686AE0" w:rsidRDefault="00686AE0" w:rsidP="00686AE0">
      <w:pPr>
        <w:ind w:firstLineChars="0"/>
      </w:pPr>
      <w:r>
        <w:t>c=[c</w:t>
      </w:r>
      <w:proofErr w:type="gramStart"/>
      <w:r>
        <w:t>0,zeros</w:t>
      </w:r>
      <w:proofErr w:type="gramEnd"/>
      <w:r>
        <w:t>(4,99)];</w:t>
      </w:r>
    </w:p>
    <w:p w14:paraId="3027E548" w14:textId="77777777" w:rsidR="00686AE0" w:rsidRDefault="00686AE0" w:rsidP="00686AE0">
      <w:pPr>
        <w:ind w:firstLineChars="0"/>
      </w:pPr>
      <w:proofErr w:type="spellStart"/>
      <w:r>
        <w:t>ce</w:t>
      </w:r>
      <w:proofErr w:type="spellEnd"/>
      <w:r>
        <w:t>=[ce</w:t>
      </w:r>
      <w:proofErr w:type="gramStart"/>
      <w:r>
        <w:t>0,zeros</w:t>
      </w:r>
      <w:proofErr w:type="gramEnd"/>
      <w:r>
        <w:t>(2,99)];</w:t>
      </w:r>
    </w:p>
    <w:p w14:paraId="0593D380" w14:textId="77777777" w:rsidR="00686AE0" w:rsidRDefault="00686AE0" w:rsidP="00686AE0">
      <w:pPr>
        <w:ind w:firstLineChars="0"/>
      </w:pPr>
      <w:r>
        <w:t>e=</w:t>
      </w:r>
      <w:proofErr w:type="gramStart"/>
      <w:r>
        <w:t>zeros(</w:t>
      </w:r>
      <w:proofErr w:type="gramEnd"/>
      <w:r>
        <w:t>4,100);</w:t>
      </w:r>
    </w:p>
    <w:p w14:paraId="13258EE6" w14:textId="77777777" w:rsidR="00686AE0" w:rsidRDefault="00686AE0" w:rsidP="00686AE0">
      <w:pPr>
        <w:ind w:firstLineChars="0"/>
      </w:pPr>
      <w:proofErr w:type="spellStart"/>
      <w:r>
        <w:t>ee</w:t>
      </w:r>
      <w:proofErr w:type="spellEnd"/>
      <w:r>
        <w:t>=</w:t>
      </w:r>
      <w:proofErr w:type="gramStart"/>
      <w:r>
        <w:t>zeros(</w:t>
      </w:r>
      <w:proofErr w:type="gramEnd"/>
      <w:r>
        <w:t>2,100);</w:t>
      </w:r>
    </w:p>
    <w:p w14:paraId="22E7C647" w14:textId="77777777" w:rsidR="00686AE0" w:rsidRDefault="00686AE0" w:rsidP="00686AE0">
      <w:pPr>
        <w:ind w:firstLineChars="0"/>
      </w:pPr>
      <w:r>
        <w:t>s=0;</w:t>
      </w:r>
    </w:p>
    <w:p w14:paraId="30AE5887" w14:textId="77777777" w:rsidR="00686AE0" w:rsidRDefault="00686AE0" w:rsidP="00686AE0">
      <w:pPr>
        <w:ind w:firstLineChars="0"/>
      </w:pPr>
      <w:r>
        <w:t>%%</w:t>
      </w:r>
    </w:p>
    <w:p w14:paraId="2B86F881" w14:textId="77777777" w:rsidR="00686AE0" w:rsidRDefault="00686AE0" w:rsidP="00686AE0">
      <w:pPr>
        <w:ind w:firstLineChars="0"/>
      </w:pPr>
      <w:r>
        <w:t>%</w:t>
      </w:r>
      <w:r>
        <w:t>广义最小</w:t>
      </w:r>
      <w:proofErr w:type="gramStart"/>
      <w:r>
        <w:t>二乘递推算</w:t>
      </w:r>
      <w:proofErr w:type="gramEnd"/>
      <w:r>
        <w:t>法的计算步骤</w:t>
      </w:r>
    </w:p>
    <w:p w14:paraId="73F82EF2" w14:textId="77777777" w:rsidR="00686AE0" w:rsidRDefault="00686AE0" w:rsidP="00686AE0">
      <w:pPr>
        <w:ind w:firstLineChars="0"/>
      </w:pPr>
      <w:r>
        <w:t>for k=3:100</w:t>
      </w:r>
    </w:p>
    <w:p w14:paraId="132E0210" w14:textId="77777777" w:rsidR="00686AE0" w:rsidRDefault="00686AE0" w:rsidP="00686AE0">
      <w:pPr>
        <w:ind w:firstLineChars="0"/>
      </w:pPr>
      <w:r>
        <w:t xml:space="preserve">    </w:t>
      </w:r>
      <w:proofErr w:type="spellStart"/>
      <w:r>
        <w:t>zf</w:t>
      </w:r>
      <w:proofErr w:type="spellEnd"/>
      <w:r>
        <w:t>(k)=z(k)+</w:t>
      </w:r>
      <w:proofErr w:type="spellStart"/>
      <w:r>
        <w:t>ce</w:t>
      </w:r>
      <w:proofErr w:type="spellEnd"/>
      <w:r>
        <w:t>(</w:t>
      </w:r>
      <w:proofErr w:type="gramStart"/>
      <w:r>
        <w:t>1,k</w:t>
      </w:r>
      <w:proofErr w:type="gramEnd"/>
      <w:r>
        <w:t>-1)*z(k-1)+</w:t>
      </w:r>
      <w:proofErr w:type="spellStart"/>
      <w:r>
        <w:t>ce</w:t>
      </w:r>
      <w:proofErr w:type="spellEnd"/>
      <w:r>
        <w:t>(2,k-2)*z(k-2);</w:t>
      </w:r>
    </w:p>
    <w:p w14:paraId="6711D4EF" w14:textId="77777777" w:rsidR="00686AE0" w:rsidRDefault="00686AE0" w:rsidP="00686AE0">
      <w:pPr>
        <w:ind w:firstLineChars="0"/>
      </w:pPr>
      <w:r>
        <w:t xml:space="preserve">    </w:t>
      </w:r>
      <w:proofErr w:type="spellStart"/>
      <w:r>
        <w:t>uf</w:t>
      </w:r>
      <w:proofErr w:type="spellEnd"/>
      <w:r>
        <w:t>(k)=u(k)+</w:t>
      </w:r>
      <w:proofErr w:type="spellStart"/>
      <w:r>
        <w:t>ce</w:t>
      </w:r>
      <w:proofErr w:type="spellEnd"/>
      <w:r>
        <w:t>(</w:t>
      </w:r>
      <w:proofErr w:type="gramStart"/>
      <w:r>
        <w:t>1,k</w:t>
      </w:r>
      <w:proofErr w:type="gramEnd"/>
      <w:r>
        <w:t>-1)*u(k)+</w:t>
      </w:r>
      <w:proofErr w:type="spellStart"/>
      <w:r>
        <w:t>ce</w:t>
      </w:r>
      <w:proofErr w:type="spellEnd"/>
      <w:r>
        <w:t>(2,k-2)*u(k-1);</w:t>
      </w:r>
    </w:p>
    <w:p w14:paraId="3222CCB6" w14:textId="77777777" w:rsidR="00686AE0" w:rsidRDefault="00686AE0" w:rsidP="00686AE0">
      <w:pPr>
        <w:ind w:firstLineChars="0"/>
      </w:pPr>
      <w:r>
        <w:t xml:space="preserve">    </w:t>
      </w:r>
    </w:p>
    <w:p w14:paraId="7C142D91" w14:textId="77777777" w:rsidR="00686AE0" w:rsidRDefault="00686AE0" w:rsidP="00686AE0">
      <w:pPr>
        <w:ind w:firstLineChars="0"/>
      </w:pPr>
      <w:r>
        <w:t xml:space="preserve">    hf1=[-</w:t>
      </w:r>
      <w:proofErr w:type="spellStart"/>
      <w:r>
        <w:t>zf</w:t>
      </w:r>
      <w:proofErr w:type="spellEnd"/>
      <w:r>
        <w:t>(k-1</w:t>
      </w:r>
      <w:proofErr w:type="gramStart"/>
      <w:r>
        <w:t>),-</w:t>
      </w:r>
      <w:proofErr w:type="spellStart"/>
      <w:proofErr w:type="gramEnd"/>
      <w:r>
        <w:t>zf</w:t>
      </w:r>
      <w:proofErr w:type="spellEnd"/>
      <w:r>
        <w:t>(k-2),</w:t>
      </w:r>
      <w:proofErr w:type="spellStart"/>
      <w:r>
        <w:t>uf</w:t>
      </w:r>
      <w:proofErr w:type="spellEnd"/>
      <w:r>
        <w:t>(k),</w:t>
      </w:r>
      <w:proofErr w:type="spellStart"/>
      <w:r>
        <w:t>uf</w:t>
      </w:r>
      <w:proofErr w:type="spellEnd"/>
      <w:r>
        <w:t>(k-1)]';</w:t>
      </w:r>
    </w:p>
    <w:p w14:paraId="2D251082" w14:textId="77777777" w:rsidR="00686AE0" w:rsidRDefault="00686AE0" w:rsidP="00686AE0">
      <w:pPr>
        <w:ind w:firstLineChars="0"/>
      </w:pPr>
      <w:r>
        <w:t xml:space="preserve">    x=hf1'*pf0*hf1+1; x1=inv(x);</w:t>
      </w:r>
    </w:p>
    <w:p w14:paraId="01F71662" w14:textId="77777777" w:rsidR="00686AE0" w:rsidRDefault="00686AE0" w:rsidP="00686AE0">
      <w:pPr>
        <w:ind w:firstLineChars="0"/>
      </w:pPr>
      <w:r>
        <w:t xml:space="preserve">    k1=pf0*hf1*x1;</w:t>
      </w:r>
    </w:p>
    <w:p w14:paraId="7F226831" w14:textId="77777777" w:rsidR="00686AE0" w:rsidRDefault="00686AE0" w:rsidP="00686AE0">
      <w:pPr>
        <w:ind w:firstLineChars="0"/>
      </w:pPr>
      <w:r>
        <w:t xml:space="preserve">    pf1=pf0-k1*hf1'*pf0;</w:t>
      </w:r>
    </w:p>
    <w:p w14:paraId="660421A7" w14:textId="77777777" w:rsidR="00686AE0" w:rsidRDefault="00686AE0" w:rsidP="00686AE0">
      <w:pPr>
        <w:ind w:firstLineChars="0"/>
      </w:pPr>
      <w:r>
        <w:t xml:space="preserve">    pf0=pf1;</w:t>
      </w:r>
    </w:p>
    <w:p w14:paraId="478BEC31" w14:textId="77777777" w:rsidR="00686AE0" w:rsidRDefault="00686AE0" w:rsidP="00686AE0">
      <w:pPr>
        <w:ind w:firstLineChars="0"/>
      </w:pPr>
      <w:r>
        <w:t xml:space="preserve">    d1=</w:t>
      </w:r>
      <w:proofErr w:type="spellStart"/>
      <w:r>
        <w:t>zf</w:t>
      </w:r>
      <w:proofErr w:type="spellEnd"/>
      <w:r>
        <w:t>(k)-hf1'*c0;</w:t>
      </w:r>
    </w:p>
    <w:p w14:paraId="5DF0FC8D" w14:textId="77777777" w:rsidR="00686AE0" w:rsidRDefault="00686AE0" w:rsidP="00686AE0">
      <w:pPr>
        <w:ind w:firstLineChars="0"/>
      </w:pPr>
      <w:r>
        <w:t xml:space="preserve">    c1=c0+k1*d1;</w:t>
      </w:r>
    </w:p>
    <w:p w14:paraId="01158485" w14:textId="77777777" w:rsidR="00686AE0" w:rsidRDefault="00686AE0" w:rsidP="00686AE0">
      <w:pPr>
        <w:ind w:firstLineChars="0"/>
      </w:pPr>
      <w:r>
        <w:t xml:space="preserve">    e1=c1-c0;</w:t>
      </w:r>
    </w:p>
    <w:p w14:paraId="318986E2" w14:textId="77777777" w:rsidR="00686AE0" w:rsidRDefault="00686AE0" w:rsidP="00686AE0">
      <w:pPr>
        <w:ind w:firstLineChars="0"/>
      </w:pPr>
      <w:r>
        <w:t xml:space="preserve">    e2=e</w:t>
      </w:r>
      <w:proofErr w:type="gramStart"/>
      <w:r>
        <w:t>1./</w:t>
      </w:r>
      <w:proofErr w:type="gramEnd"/>
      <w:r>
        <w:t>c0;</w:t>
      </w:r>
    </w:p>
    <w:p w14:paraId="04085829" w14:textId="77777777" w:rsidR="00686AE0" w:rsidRDefault="00686AE0" w:rsidP="00686AE0">
      <w:pPr>
        <w:ind w:firstLineChars="0"/>
      </w:pPr>
      <w:r>
        <w:t xml:space="preserve">    e</w:t>
      </w:r>
      <w:proofErr w:type="gramStart"/>
      <w:r>
        <w:t>(:,</w:t>
      </w:r>
      <w:proofErr w:type="gramEnd"/>
      <w:r>
        <w:t>k)=e2;</w:t>
      </w:r>
    </w:p>
    <w:p w14:paraId="4F2AC385" w14:textId="77777777" w:rsidR="00686AE0" w:rsidRDefault="00686AE0" w:rsidP="00686AE0">
      <w:pPr>
        <w:ind w:firstLineChars="0"/>
      </w:pPr>
      <w:r>
        <w:t xml:space="preserve">    c0=c1;</w:t>
      </w:r>
    </w:p>
    <w:p w14:paraId="369BA45D" w14:textId="77777777" w:rsidR="00686AE0" w:rsidRDefault="00686AE0" w:rsidP="00686AE0">
      <w:pPr>
        <w:ind w:firstLineChars="0"/>
      </w:pPr>
      <w:r>
        <w:t xml:space="preserve">    c</w:t>
      </w:r>
      <w:proofErr w:type="gramStart"/>
      <w:r>
        <w:t>(:,</w:t>
      </w:r>
      <w:proofErr w:type="gramEnd"/>
      <w:r>
        <w:t>k)=c1;</w:t>
      </w:r>
    </w:p>
    <w:p w14:paraId="0BFD5A42" w14:textId="77777777" w:rsidR="00686AE0" w:rsidRDefault="00686AE0" w:rsidP="00686AE0">
      <w:pPr>
        <w:ind w:firstLineChars="0"/>
      </w:pPr>
    </w:p>
    <w:p w14:paraId="117C3A9F" w14:textId="77777777" w:rsidR="00686AE0" w:rsidRDefault="00686AE0" w:rsidP="00686AE0">
      <w:pPr>
        <w:ind w:firstLineChars="0"/>
      </w:pPr>
      <w:r>
        <w:t xml:space="preserve">    h1=[-z(k-1</w:t>
      </w:r>
      <w:proofErr w:type="gramStart"/>
      <w:r>
        <w:t>),-</w:t>
      </w:r>
      <w:proofErr w:type="gramEnd"/>
      <w:r>
        <w:t>z(k-2),u(k),u(k-1)]';</w:t>
      </w:r>
    </w:p>
    <w:p w14:paraId="65E1926B" w14:textId="77777777" w:rsidR="00686AE0" w:rsidRDefault="00686AE0" w:rsidP="00686AE0">
      <w:pPr>
        <w:ind w:firstLineChars="0"/>
      </w:pPr>
    </w:p>
    <w:p w14:paraId="19BAF69A" w14:textId="77777777" w:rsidR="00686AE0" w:rsidRDefault="00686AE0" w:rsidP="00686AE0">
      <w:pPr>
        <w:ind w:firstLineChars="0"/>
      </w:pPr>
      <w:r>
        <w:t xml:space="preserve">    </w:t>
      </w:r>
      <w:proofErr w:type="spellStart"/>
      <w:r>
        <w:t>ee</w:t>
      </w:r>
      <w:proofErr w:type="spellEnd"/>
      <w:r>
        <w:t>(k)=z(k)-h1'*c1;</w:t>
      </w:r>
    </w:p>
    <w:p w14:paraId="349342B8" w14:textId="77777777" w:rsidR="00686AE0" w:rsidRDefault="00686AE0" w:rsidP="00686AE0">
      <w:pPr>
        <w:ind w:firstLineChars="0"/>
      </w:pPr>
      <w:r>
        <w:t xml:space="preserve">    he1=[-</w:t>
      </w:r>
      <w:proofErr w:type="spellStart"/>
      <w:r>
        <w:t>ee</w:t>
      </w:r>
      <w:proofErr w:type="spellEnd"/>
      <w:r>
        <w:t>(k-1</w:t>
      </w:r>
      <w:proofErr w:type="gramStart"/>
      <w:r>
        <w:t>),-</w:t>
      </w:r>
      <w:proofErr w:type="spellStart"/>
      <w:proofErr w:type="gramEnd"/>
      <w:r>
        <w:t>ee</w:t>
      </w:r>
      <w:proofErr w:type="spellEnd"/>
      <w:r>
        <w:t>(k-2)]';</w:t>
      </w:r>
    </w:p>
    <w:p w14:paraId="10735F58" w14:textId="77777777" w:rsidR="00686AE0" w:rsidRDefault="00686AE0" w:rsidP="00686AE0">
      <w:pPr>
        <w:ind w:firstLineChars="0"/>
      </w:pPr>
      <w:r>
        <w:t xml:space="preserve">    x=he1'*pe0*he1+1; x1=inv(x);</w:t>
      </w:r>
    </w:p>
    <w:p w14:paraId="351D65EC" w14:textId="77777777" w:rsidR="00686AE0" w:rsidRDefault="00686AE0" w:rsidP="00686AE0">
      <w:pPr>
        <w:ind w:firstLineChars="0"/>
      </w:pPr>
      <w:r>
        <w:t xml:space="preserve">    k1=pe0*he1*x1;</w:t>
      </w:r>
    </w:p>
    <w:p w14:paraId="43DBD5FE" w14:textId="77777777" w:rsidR="00686AE0" w:rsidRDefault="00686AE0" w:rsidP="00686AE0">
      <w:pPr>
        <w:ind w:firstLineChars="0"/>
      </w:pPr>
      <w:r>
        <w:t xml:space="preserve">    pe1=pe0-k1*he1'*pe0;</w:t>
      </w:r>
    </w:p>
    <w:p w14:paraId="63AD4125" w14:textId="77777777" w:rsidR="00686AE0" w:rsidRDefault="00686AE0" w:rsidP="00686AE0">
      <w:pPr>
        <w:ind w:firstLineChars="0"/>
      </w:pPr>
      <w:r>
        <w:t xml:space="preserve">    </w:t>
      </w:r>
    </w:p>
    <w:p w14:paraId="08A91A69" w14:textId="77777777" w:rsidR="00686AE0" w:rsidRDefault="00686AE0" w:rsidP="00686AE0">
      <w:pPr>
        <w:ind w:firstLineChars="0"/>
      </w:pPr>
      <w:r>
        <w:t xml:space="preserve">    d1=</w:t>
      </w:r>
      <w:proofErr w:type="spellStart"/>
      <w:r>
        <w:t>ee</w:t>
      </w:r>
      <w:proofErr w:type="spellEnd"/>
      <w:r>
        <w:t>(k)-he1'*ce0;</w:t>
      </w:r>
    </w:p>
    <w:p w14:paraId="5A66EC2F" w14:textId="77777777" w:rsidR="00686AE0" w:rsidRDefault="00686AE0" w:rsidP="00686AE0">
      <w:pPr>
        <w:ind w:firstLineChars="0"/>
      </w:pPr>
      <w:r>
        <w:t xml:space="preserve">    ce1=ce0+k1*d1;</w:t>
      </w:r>
    </w:p>
    <w:p w14:paraId="397FB033" w14:textId="77777777" w:rsidR="00686AE0" w:rsidRDefault="00686AE0" w:rsidP="00686AE0">
      <w:pPr>
        <w:ind w:firstLineChars="0"/>
      </w:pPr>
      <w:r>
        <w:t xml:space="preserve">    ce0=ce1;</w:t>
      </w:r>
    </w:p>
    <w:p w14:paraId="7297684B" w14:textId="77777777" w:rsidR="00686AE0" w:rsidRDefault="00686AE0" w:rsidP="00686AE0">
      <w:pPr>
        <w:ind w:firstLineChars="0"/>
      </w:pPr>
      <w:r>
        <w:t xml:space="preserve">    </w:t>
      </w:r>
      <w:proofErr w:type="spellStart"/>
      <w:r>
        <w:t>ce</w:t>
      </w:r>
      <w:proofErr w:type="spellEnd"/>
      <w:proofErr w:type="gramStart"/>
      <w:r>
        <w:t>(:,</w:t>
      </w:r>
      <w:proofErr w:type="gramEnd"/>
      <w:r>
        <w:t>k)=ce1;</w:t>
      </w:r>
    </w:p>
    <w:p w14:paraId="3589084C" w14:textId="77777777" w:rsidR="00686AE0" w:rsidRDefault="00686AE0" w:rsidP="00686AE0">
      <w:pPr>
        <w:ind w:firstLineChars="0"/>
      </w:pPr>
      <w:r>
        <w:lastRenderedPageBreak/>
        <w:t xml:space="preserve">    pe0=pe1;</w:t>
      </w:r>
    </w:p>
    <w:p w14:paraId="6510199C" w14:textId="77777777" w:rsidR="00686AE0" w:rsidRDefault="00686AE0" w:rsidP="00686AE0">
      <w:pPr>
        <w:ind w:firstLineChars="0"/>
      </w:pPr>
      <w:r>
        <w:t>end</w:t>
      </w:r>
    </w:p>
    <w:p w14:paraId="35B352E2" w14:textId="77777777" w:rsidR="00686AE0" w:rsidRDefault="00686AE0" w:rsidP="00686AE0">
      <w:pPr>
        <w:ind w:firstLineChars="0"/>
      </w:pPr>
    </w:p>
    <w:p w14:paraId="3B7F8071" w14:textId="77777777" w:rsidR="00686AE0" w:rsidRDefault="00686AE0" w:rsidP="00686AE0">
      <w:pPr>
        <w:ind w:firstLineChars="0"/>
      </w:pPr>
      <w:r>
        <w:t>%</w:t>
      </w:r>
      <w:r>
        <w:t>辨识参数变化矩阵</w:t>
      </w:r>
    </w:p>
    <w:p w14:paraId="256F4ED0" w14:textId="77777777" w:rsidR="00686AE0" w:rsidRDefault="00686AE0" w:rsidP="00686AE0">
      <w:pPr>
        <w:ind w:firstLineChars="0"/>
      </w:pPr>
      <w:r>
        <w:t>%</w:t>
      </w:r>
      <w:r>
        <w:t>显示被辨识参数及其误差（收敛）情况</w:t>
      </w:r>
    </w:p>
    <w:p w14:paraId="3A2F3A49" w14:textId="77777777" w:rsidR="00686AE0" w:rsidRDefault="00686AE0" w:rsidP="00686AE0">
      <w:pPr>
        <w:ind w:firstLineChars="0"/>
      </w:pPr>
      <w:r>
        <w:t>%</w:t>
      </w:r>
      <w:r>
        <w:t>分离参数</w:t>
      </w:r>
    </w:p>
    <w:p w14:paraId="40DBC941" w14:textId="77777777" w:rsidR="00686AE0" w:rsidRDefault="00686AE0" w:rsidP="00686AE0">
      <w:pPr>
        <w:ind w:firstLineChars="0"/>
      </w:pPr>
      <w:r>
        <w:t>a1=</w:t>
      </w:r>
      <w:proofErr w:type="gramStart"/>
      <w:r>
        <w:t>c(</w:t>
      </w:r>
      <w:proofErr w:type="gramEnd"/>
      <w:r>
        <w:t>1,1:100);</w:t>
      </w:r>
    </w:p>
    <w:p w14:paraId="4AC48812" w14:textId="77777777" w:rsidR="00686AE0" w:rsidRDefault="00686AE0" w:rsidP="00686AE0">
      <w:pPr>
        <w:ind w:firstLineChars="0"/>
      </w:pPr>
      <w:r>
        <w:t>a2=</w:t>
      </w:r>
      <w:proofErr w:type="gramStart"/>
      <w:r>
        <w:t>c(</w:t>
      </w:r>
      <w:proofErr w:type="gramEnd"/>
      <w:r>
        <w:t>2,1:100);</w:t>
      </w:r>
    </w:p>
    <w:p w14:paraId="70A502FD" w14:textId="77777777" w:rsidR="00686AE0" w:rsidRDefault="00686AE0" w:rsidP="00686AE0">
      <w:pPr>
        <w:ind w:firstLineChars="0"/>
      </w:pPr>
      <w:r>
        <w:t>b0=</w:t>
      </w:r>
      <w:proofErr w:type="gramStart"/>
      <w:r>
        <w:t>c(</w:t>
      </w:r>
      <w:proofErr w:type="gramEnd"/>
      <w:r>
        <w:t>3,1:100);</w:t>
      </w:r>
    </w:p>
    <w:p w14:paraId="057085B2" w14:textId="77777777" w:rsidR="00686AE0" w:rsidRDefault="00686AE0" w:rsidP="00686AE0">
      <w:pPr>
        <w:ind w:firstLineChars="0"/>
      </w:pPr>
      <w:r>
        <w:t>b1=</w:t>
      </w:r>
      <w:proofErr w:type="gramStart"/>
      <w:r>
        <w:t>c(</w:t>
      </w:r>
      <w:proofErr w:type="gramEnd"/>
      <w:r>
        <w:t>4,1:100);</w:t>
      </w:r>
    </w:p>
    <w:p w14:paraId="48C5B2CA" w14:textId="77777777" w:rsidR="00686AE0" w:rsidRDefault="00686AE0" w:rsidP="00686AE0">
      <w:pPr>
        <w:ind w:firstLineChars="0"/>
      </w:pPr>
      <w:r>
        <w:t>c1=</w:t>
      </w:r>
      <w:proofErr w:type="spellStart"/>
      <w:proofErr w:type="gramStart"/>
      <w:r>
        <w:t>ce</w:t>
      </w:r>
      <w:proofErr w:type="spellEnd"/>
      <w:r>
        <w:t>(</w:t>
      </w:r>
      <w:proofErr w:type="gramEnd"/>
      <w:r>
        <w:t>1,1:100);</w:t>
      </w:r>
    </w:p>
    <w:p w14:paraId="6368C0E7" w14:textId="77777777" w:rsidR="00686AE0" w:rsidRDefault="00686AE0" w:rsidP="00686AE0">
      <w:pPr>
        <w:ind w:firstLineChars="0"/>
      </w:pPr>
      <w:r>
        <w:t>c2=</w:t>
      </w:r>
      <w:proofErr w:type="spellStart"/>
      <w:proofErr w:type="gramStart"/>
      <w:r>
        <w:t>ce</w:t>
      </w:r>
      <w:proofErr w:type="spellEnd"/>
      <w:r>
        <w:t>(</w:t>
      </w:r>
      <w:proofErr w:type="gramEnd"/>
      <w:r>
        <w:t>2,1:100);</w:t>
      </w:r>
    </w:p>
    <w:p w14:paraId="44BD4FBC" w14:textId="77777777" w:rsidR="00686AE0" w:rsidRDefault="00686AE0" w:rsidP="00686AE0">
      <w:pPr>
        <w:ind w:firstLineChars="0"/>
      </w:pPr>
      <w:r>
        <w:t>ea1=</w:t>
      </w:r>
      <w:proofErr w:type="gramStart"/>
      <w:r>
        <w:t>e(</w:t>
      </w:r>
      <w:proofErr w:type="gramEnd"/>
      <w:r>
        <w:t>1,1:100);</w:t>
      </w:r>
    </w:p>
    <w:p w14:paraId="2DA8B5C4" w14:textId="77777777" w:rsidR="00686AE0" w:rsidRDefault="00686AE0" w:rsidP="00686AE0">
      <w:pPr>
        <w:ind w:firstLineChars="0"/>
      </w:pPr>
      <w:r>
        <w:t>ea2=</w:t>
      </w:r>
      <w:proofErr w:type="gramStart"/>
      <w:r>
        <w:t>e(</w:t>
      </w:r>
      <w:proofErr w:type="gramEnd"/>
      <w:r>
        <w:t>2,1:100);</w:t>
      </w:r>
    </w:p>
    <w:p w14:paraId="3C51EB35" w14:textId="77777777" w:rsidR="00686AE0" w:rsidRDefault="00686AE0" w:rsidP="00686AE0">
      <w:pPr>
        <w:ind w:firstLineChars="0"/>
      </w:pPr>
      <w:r>
        <w:t>eb1=</w:t>
      </w:r>
      <w:proofErr w:type="gramStart"/>
      <w:r>
        <w:t>e(</w:t>
      </w:r>
      <w:proofErr w:type="gramEnd"/>
      <w:r>
        <w:t>3,1:100);</w:t>
      </w:r>
    </w:p>
    <w:p w14:paraId="2DB92347" w14:textId="77777777" w:rsidR="00686AE0" w:rsidRDefault="00686AE0" w:rsidP="00686AE0">
      <w:pPr>
        <w:ind w:firstLineChars="0"/>
      </w:pPr>
      <w:r>
        <w:t>eb2=</w:t>
      </w:r>
      <w:proofErr w:type="gramStart"/>
      <w:r>
        <w:t>e(</w:t>
      </w:r>
      <w:proofErr w:type="gramEnd"/>
      <w:r>
        <w:t>4,1:100);</w:t>
      </w:r>
    </w:p>
    <w:p w14:paraId="328B1829" w14:textId="77777777" w:rsidR="00686AE0" w:rsidRDefault="00686AE0" w:rsidP="00686AE0">
      <w:pPr>
        <w:ind w:firstLineChars="0"/>
      </w:pPr>
      <w:proofErr w:type="gramStart"/>
      <w:r>
        <w:t>figure(</w:t>
      </w:r>
      <w:proofErr w:type="gramEnd"/>
      <w:r>
        <w:t>1);</w:t>
      </w:r>
    </w:p>
    <w:p w14:paraId="1D2AADAB" w14:textId="77777777" w:rsidR="00686AE0" w:rsidRDefault="00686AE0" w:rsidP="00686AE0">
      <w:pPr>
        <w:ind w:firstLineChars="0"/>
      </w:pPr>
      <w:proofErr w:type="spellStart"/>
      <w:r>
        <w:t>i</w:t>
      </w:r>
      <w:proofErr w:type="spellEnd"/>
      <w:r>
        <w:t>=1:100;</w:t>
      </w:r>
    </w:p>
    <w:p w14:paraId="09554B9F" w14:textId="77777777" w:rsidR="00686AE0" w:rsidRDefault="00686AE0" w:rsidP="00686AE0">
      <w:pPr>
        <w:ind w:firstLineChars="0"/>
      </w:pPr>
      <w:r>
        <w:t xml:space="preserve"> plot(</w:t>
      </w:r>
      <w:proofErr w:type="gramStart"/>
      <w:r>
        <w:t>i,a</w:t>
      </w:r>
      <w:proofErr w:type="gramEnd"/>
      <w:r>
        <w:t>1,'k:','linewidt',2)</w:t>
      </w:r>
    </w:p>
    <w:p w14:paraId="2842C5B7" w14:textId="77777777" w:rsidR="00686AE0" w:rsidRDefault="00686AE0" w:rsidP="00686AE0">
      <w:pPr>
        <w:ind w:firstLineChars="0"/>
      </w:pPr>
      <w:r>
        <w:t xml:space="preserve"> hold on</w:t>
      </w:r>
    </w:p>
    <w:p w14:paraId="24A7C4BD" w14:textId="77777777" w:rsidR="00686AE0" w:rsidRDefault="00686AE0" w:rsidP="00686AE0">
      <w:pPr>
        <w:ind w:firstLineChars="0"/>
      </w:pPr>
      <w:r>
        <w:t xml:space="preserve"> plot(</w:t>
      </w:r>
      <w:proofErr w:type="gramStart"/>
      <w:r>
        <w:t>i,a</w:t>
      </w:r>
      <w:proofErr w:type="gramEnd"/>
      <w:r>
        <w:t>2,'k-','linewidt',3)</w:t>
      </w:r>
    </w:p>
    <w:p w14:paraId="53335688" w14:textId="77777777" w:rsidR="00686AE0" w:rsidRDefault="00686AE0" w:rsidP="00686AE0">
      <w:pPr>
        <w:ind w:firstLineChars="0"/>
      </w:pPr>
      <w:r>
        <w:t xml:space="preserve"> hold on</w:t>
      </w:r>
    </w:p>
    <w:p w14:paraId="738B915F" w14:textId="77777777" w:rsidR="00686AE0" w:rsidRDefault="00686AE0" w:rsidP="00686AE0">
      <w:pPr>
        <w:ind w:firstLineChars="0"/>
      </w:pPr>
      <w:r>
        <w:t xml:space="preserve"> plot(</w:t>
      </w:r>
      <w:proofErr w:type="gramStart"/>
      <w:r>
        <w:t>i,b</w:t>
      </w:r>
      <w:proofErr w:type="gramEnd"/>
      <w:r>
        <w:t>0,'g','linewidt',2)</w:t>
      </w:r>
    </w:p>
    <w:p w14:paraId="4C54CDEA" w14:textId="77777777" w:rsidR="00686AE0" w:rsidRDefault="00686AE0" w:rsidP="00686AE0">
      <w:pPr>
        <w:ind w:firstLineChars="0"/>
      </w:pPr>
      <w:r>
        <w:t xml:space="preserve"> hold on</w:t>
      </w:r>
    </w:p>
    <w:p w14:paraId="6C6C7321" w14:textId="77777777" w:rsidR="00686AE0" w:rsidRDefault="00686AE0" w:rsidP="00686AE0">
      <w:pPr>
        <w:ind w:firstLineChars="0"/>
      </w:pPr>
      <w:r>
        <w:t xml:space="preserve"> plot(</w:t>
      </w:r>
      <w:proofErr w:type="gramStart"/>
      <w:r>
        <w:t>i,b</w:t>
      </w:r>
      <w:proofErr w:type="gramEnd"/>
      <w:r>
        <w:t>1,'g--','linewidt',2)</w:t>
      </w:r>
    </w:p>
    <w:p w14:paraId="1789B320" w14:textId="77777777" w:rsidR="00686AE0" w:rsidRDefault="00686AE0" w:rsidP="00686AE0">
      <w:pPr>
        <w:ind w:firstLineChars="0"/>
      </w:pPr>
      <w:r>
        <w:t xml:space="preserve"> hold on</w:t>
      </w:r>
    </w:p>
    <w:p w14:paraId="18A9891A" w14:textId="77777777" w:rsidR="00686AE0" w:rsidRDefault="00686AE0" w:rsidP="00686AE0">
      <w:pPr>
        <w:ind w:firstLineChars="0"/>
      </w:pPr>
      <w:r>
        <w:t xml:space="preserve"> plot(</w:t>
      </w:r>
      <w:proofErr w:type="gramStart"/>
      <w:r>
        <w:t>i,c</w:t>
      </w:r>
      <w:proofErr w:type="gramEnd"/>
      <w:r>
        <w:t>1,'b','linewidt',2)</w:t>
      </w:r>
    </w:p>
    <w:p w14:paraId="3AFD5FF2" w14:textId="77777777" w:rsidR="00686AE0" w:rsidRDefault="00686AE0" w:rsidP="00686AE0">
      <w:pPr>
        <w:ind w:firstLineChars="0"/>
      </w:pPr>
      <w:r>
        <w:t xml:space="preserve"> hold on</w:t>
      </w:r>
    </w:p>
    <w:p w14:paraId="255694EB" w14:textId="77777777" w:rsidR="00686AE0" w:rsidRDefault="00686AE0" w:rsidP="00686AE0">
      <w:pPr>
        <w:ind w:firstLineChars="0"/>
      </w:pPr>
      <w:r>
        <w:t xml:space="preserve"> plot(</w:t>
      </w:r>
      <w:proofErr w:type="gramStart"/>
      <w:r>
        <w:t>i,c</w:t>
      </w:r>
      <w:proofErr w:type="gramEnd"/>
      <w:r>
        <w:t>2,'b--','linewidt',4)</w:t>
      </w:r>
    </w:p>
    <w:p w14:paraId="059BB239" w14:textId="77777777" w:rsidR="00686AE0" w:rsidRDefault="00686AE0" w:rsidP="00686AE0">
      <w:pPr>
        <w:ind w:firstLineChars="0"/>
      </w:pPr>
      <w:r>
        <w:t xml:space="preserve"> legend('a1','a2','b0','b1','c1','c2');</w:t>
      </w:r>
    </w:p>
    <w:p w14:paraId="4110E6AF" w14:textId="77777777" w:rsidR="00686AE0" w:rsidRDefault="00686AE0" w:rsidP="00686AE0">
      <w:pPr>
        <w:ind w:firstLineChars="0"/>
      </w:pPr>
      <w:r>
        <w:t>title('</w:t>
      </w:r>
      <w:r>
        <w:t>参数变化曲线</w:t>
      </w:r>
      <w:r>
        <w:t>')</w:t>
      </w:r>
    </w:p>
    <w:p w14:paraId="406EA755" w14:textId="77777777" w:rsidR="00686AE0" w:rsidRDefault="00686AE0" w:rsidP="00686AE0">
      <w:pPr>
        <w:ind w:firstLineChars="0"/>
      </w:pPr>
      <w:proofErr w:type="gramStart"/>
      <w:r>
        <w:t>figure(</w:t>
      </w:r>
      <w:proofErr w:type="gramEnd"/>
      <w:r>
        <w:t>2)</w:t>
      </w:r>
    </w:p>
    <w:p w14:paraId="701646F6" w14:textId="77777777" w:rsidR="00686AE0" w:rsidRDefault="00686AE0" w:rsidP="00686AE0">
      <w:pPr>
        <w:ind w:firstLineChars="0"/>
      </w:pPr>
      <w:proofErr w:type="spellStart"/>
      <w:r>
        <w:t>i</w:t>
      </w:r>
      <w:proofErr w:type="spellEnd"/>
      <w:r>
        <w:t>=1:100;</w:t>
      </w:r>
    </w:p>
    <w:p w14:paraId="21AD3877" w14:textId="77777777" w:rsidR="00686AE0" w:rsidRDefault="00686AE0" w:rsidP="00686AE0">
      <w:pPr>
        <w:ind w:firstLineChars="0"/>
      </w:pPr>
      <w:r>
        <w:t xml:space="preserve"> plot(</w:t>
      </w:r>
      <w:proofErr w:type="gramStart"/>
      <w:r>
        <w:t>i,ea</w:t>
      </w:r>
      <w:proofErr w:type="gramEnd"/>
      <w:r>
        <w:t>1,'k:','linewidt',2)</w:t>
      </w:r>
    </w:p>
    <w:p w14:paraId="0D5BF2B1" w14:textId="77777777" w:rsidR="00686AE0" w:rsidRDefault="00686AE0" w:rsidP="00686AE0">
      <w:pPr>
        <w:ind w:firstLineChars="0"/>
      </w:pPr>
      <w:r>
        <w:t xml:space="preserve"> hold on</w:t>
      </w:r>
    </w:p>
    <w:p w14:paraId="1B7A3264" w14:textId="77777777" w:rsidR="00686AE0" w:rsidRDefault="00686AE0" w:rsidP="00686AE0">
      <w:pPr>
        <w:ind w:firstLineChars="0"/>
      </w:pPr>
      <w:r>
        <w:t xml:space="preserve"> plot(</w:t>
      </w:r>
      <w:proofErr w:type="gramStart"/>
      <w:r>
        <w:t>i,ea</w:t>
      </w:r>
      <w:proofErr w:type="gramEnd"/>
      <w:r>
        <w:t>2,'k-','linewidt',1)</w:t>
      </w:r>
    </w:p>
    <w:p w14:paraId="39EBE1BF" w14:textId="77777777" w:rsidR="00686AE0" w:rsidRDefault="00686AE0" w:rsidP="00686AE0">
      <w:pPr>
        <w:ind w:firstLineChars="0"/>
      </w:pPr>
      <w:r>
        <w:t xml:space="preserve"> hold on</w:t>
      </w:r>
    </w:p>
    <w:p w14:paraId="294037CD" w14:textId="77777777" w:rsidR="00686AE0" w:rsidRDefault="00686AE0" w:rsidP="00686AE0">
      <w:pPr>
        <w:ind w:firstLineChars="0"/>
      </w:pPr>
      <w:r>
        <w:t xml:space="preserve"> plot(</w:t>
      </w:r>
      <w:proofErr w:type="gramStart"/>
      <w:r>
        <w:t>i,eb</w:t>
      </w:r>
      <w:proofErr w:type="gramEnd"/>
      <w:r>
        <w:t>1,'b','linewidt',1)</w:t>
      </w:r>
    </w:p>
    <w:p w14:paraId="1FA97E07" w14:textId="77777777" w:rsidR="00686AE0" w:rsidRDefault="00686AE0" w:rsidP="00686AE0">
      <w:pPr>
        <w:ind w:firstLineChars="0"/>
      </w:pPr>
      <w:r>
        <w:t xml:space="preserve"> hold on</w:t>
      </w:r>
    </w:p>
    <w:p w14:paraId="4454A21E" w14:textId="77777777" w:rsidR="00686AE0" w:rsidRDefault="00686AE0" w:rsidP="00686AE0">
      <w:pPr>
        <w:ind w:firstLineChars="0"/>
      </w:pPr>
      <w:r>
        <w:t xml:space="preserve"> plot(</w:t>
      </w:r>
      <w:proofErr w:type="gramStart"/>
      <w:r>
        <w:t>i,eb</w:t>
      </w:r>
      <w:proofErr w:type="gramEnd"/>
      <w:r>
        <w:t>2,'g--','linewidt',3)</w:t>
      </w:r>
    </w:p>
    <w:p w14:paraId="7DDC2EFD" w14:textId="77777777" w:rsidR="00686AE0" w:rsidRDefault="00686AE0" w:rsidP="00686AE0">
      <w:pPr>
        <w:ind w:firstLineChars="0"/>
      </w:pPr>
      <w:r>
        <w:t>% plot(</w:t>
      </w:r>
      <w:proofErr w:type="gramStart"/>
      <w:r>
        <w:t>i,ea</w:t>
      </w:r>
      <w:proofErr w:type="gramEnd"/>
      <w:r>
        <w:t>1,'r',i,ea2,'r',i,eb1,'b',i,eb2,'k:')</w:t>
      </w:r>
    </w:p>
    <w:p w14:paraId="030394CD" w14:textId="77777777" w:rsidR="00686AE0" w:rsidRDefault="00686AE0" w:rsidP="00686AE0">
      <w:pPr>
        <w:ind w:firstLineChars="0"/>
      </w:pPr>
      <w:r>
        <w:t xml:space="preserve"> legend('ea1','ea2','eb1','eb2');</w:t>
      </w:r>
    </w:p>
    <w:p w14:paraId="3B703DBC" w14:textId="77777777" w:rsidR="00686AE0" w:rsidRDefault="00686AE0" w:rsidP="00686AE0">
      <w:pPr>
        <w:ind w:firstLineChars="0"/>
      </w:pPr>
      <w:r>
        <w:t>title('</w:t>
      </w:r>
      <w:r>
        <w:t>误差曲线</w:t>
      </w:r>
      <w:r>
        <w:t>')</w:t>
      </w:r>
    </w:p>
    <w:p w14:paraId="5BFD3727" w14:textId="77777777" w:rsidR="00686AE0" w:rsidRDefault="00686AE0" w:rsidP="00686AE0">
      <w:pPr>
        <w:ind w:firstLineChars="0"/>
      </w:pPr>
    </w:p>
    <w:p w14:paraId="1C39CC8E" w14:textId="77777777" w:rsidR="00686AE0" w:rsidRDefault="00686AE0" w:rsidP="00686AE0">
      <w:pPr>
        <w:ind w:firstLineChars="0"/>
      </w:pPr>
      <w:proofErr w:type="spellStart"/>
      <w:r>
        <w:lastRenderedPageBreak/>
        <w:t>fprintf</w:t>
      </w:r>
      <w:proofErr w:type="spellEnd"/>
      <w:r>
        <w:t>('</w:t>
      </w:r>
      <w:proofErr w:type="gramStart"/>
      <w:r>
        <w:t>待估计</w:t>
      </w:r>
      <w:proofErr w:type="gramEnd"/>
      <w:r>
        <w:t>的参数值为：</w:t>
      </w:r>
      <w:r>
        <w:t>\n');</w:t>
      </w:r>
    </w:p>
    <w:p w14:paraId="706920F3" w14:textId="77777777" w:rsidR="00686AE0" w:rsidRDefault="00686AE0" w:rsidP="00686AE0">
      <w:pPr>
        <w:ind w:firstLineChars="0"/>
      </w:pPr>
      <w:proofErr w:type="spellStart"/>
      <w:r>
        <w:t>fprintf</w:t>
      </w:r>
      <w:proofErr w:type="spellEnd"/>
      <w:r>
        <w:t>('a1=%g\</w:t>
      </w:r>
      <w:proofErr w:type="spellStart"/>
      <w:r>
        <w:t>n</w:t>
      </w:r>
      <w:proofErr w:type="gramStart"/>
      <w:r>
        <w:t>',c</w:t>
      </w:r>
      <w:proofErr w:type="spellEnd"/>
      <w:proofErr w:type="gramEnd"/>
      <w:r>
        <w:t>(1,end));</w:t>
      </w:r>
    </w:p>
    <w:p w14:paraId="0C22016B" w14:textId="77777777" w:rsidR="00686AE0" w:rsidRDefault="00686AE0" w:rsidP="00686AE0">
      <w:pPr>
        <w:ind w:firstLineChars="0"/>
      </w:pPr>
      <w:proofErr w:type="spellStart"/>
      <w:r>
        <w:t>fprintf</w:t>
      </w:r>
      <w:proofErr w:type="spellEnd"/>
      <w:r>
        <w:t>('a2=%g\</w:t>
      </w:r>
      <w:proofErr w:type="spellStart"/>
      <w:r>
        <w:t>n</w:t>
      </w:r>
      <w:proofErr w:type="gramStart"/>
      <w:r>
        <w:t>',c</w:t>
      </w:r>
      <w:proofErr w:type="spellEnd"/>
      <w:proofErr w:type="gramEnd"/>
      <w:r>
        <w:t>(2,end));</w:t>
      </w:r>
    </w:p>
    <w:p w14:paraId="0F9D1228" w14:textId="77777777" w:rsidR="00686AE0" w:rsidRDefault="00686AE0" w:rsidP="00686AE0">
      <w:pPr>
        <w:ind w:firstLineChars="0"/>
      </w:pPr>
      <w:proofErr w:type="spellStart"/>
      <w:r>
        <w:t>fprintf</w:t>
      </w:r>
      <w:proofErr w:type="spellEnd"/>
      <w:r>
        <w:t>('b0=%g\</w:t>
      </w:r>
      <w:proofErr w:type="spellStart"/>
      <w:r>
        <w:t>n</w:t>
      </w:r>
      <w:proofErr w:type="gramStart"/>
      <w:r>
        <w:t>',c</w:t>
      </w:r>
      <w:proofErr w:type="spellEnd"/>
      <w:proofErr w:type="gramEnd"/>
      <w:r>
        <w:t>(3,end));</w:t>
      </w:r>
    </w:p>
    <w:p w14:paraId="4B55C957" w14:textId="33C92EE0" w:rsidR="00686AE0" w:rsidRPr="00686AE0" w:rsidRDefault="00686AE0" w:rsidP="00686AE0">
      <w:pPr>
        <w:ind w:firstLineChars="0"/>
        <w:rPr>
          <w:rFonts w:hint="eastAsia"/>
        </w:rPr>
      </w:pPr>
      <w:proofErr w:type="spellStart"/>
      <w:r>
        <w:t>fprintf</w:t>
      </w:r>
      <w:proofErr w:type="spellEnd"/>
      <w:r>
        <w:t>('b1=%g\</w:t>
      </w:r>
      <w:proofErr w:type="spellStart"/>
      <w:r>
        <w:t>n</w:t>
      </w:r>
      <w:proofErr w:type="gramStart"/>
      <w:r>
        <w:t>',c</w:t>
      </w:r>
      <w:proofErr w:type="spellEnd"/>
      <w:proofErr w:type="gramEnd"/>
      <w:r>
        <w:t>(4,end));</w:t>
      </w:r>
    </w:p>
    <w:p w14:paraId="054F54A5" w14:textId="2A9A3F63" w:rsidR="0029301D" w:rsidRDefault="0029301D" w:rsidP="00686AE0">
      <w:pPr>
        <w:pStyle w:val="2"/>
        <w:numPr>
          <w:ilvl w:val="0"/>
          <w:numId w:val="1"/>
        </w:numPr>
        <w:ind w:firstLineChars="0"/>
      </w:pPr>
      <w:r>
        <w:rPr>
          <w:rFonts w:hint="eastAsia"/>
        </w:rPr>
        <w:t>实验结果</w:t>
      </w:r>
    </w:p>
    <w:p w14:paraId="7A7E707C" w14:textId="5FAE35BD" w:rsidR="00481210" w:rsidRPr="00481210" w:rsidRDefault="00481210" w:rsidP="00481210">
      <w:pPr>
        <w:ind w:left="42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395074B1" wp14:editId="5E998CC1">
            <wp:extent cx="2419048" cy="1504762"/>
            <wp:effectExtent l="0" t="0" r="63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19048" cy="15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17964" w14:textId="45348186" w:rsidR="00481210" w:rsidRDefault="0029301D" w:rsidP="00481210">
      <w:pPr>
        <w:pStyle w:val="2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结果分析</w:t>
      </w:r>
    </w:p>
    <w:p w14:paraId="25D87502" w14:textId="77777777" w:rsidR="00481210" w:rsidRDefault="00481210" w:rsidP="00481210">
      <w:pPr>
        <w:ind w:firstLineChars="0" w:firstLine="0"/>
        <w:rPr>
          <w:noProof/>
        </w:rPr>
      </w:pPr>
      <w:r>
        <w:rPr>
          <w:noProof/>
        </w:rPr>
        <w:drawing>
          <wp:inline distT="0" distB="0" distL="0" distR="0" wp14:anchorId="31BFE469" wp14:editId="29AA63D7">
            <wp:extent cx="2637087" cy="2146201"/>
            <wp:effectExtent l="0" t="0" r="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8789" t="18480" r="7778" b="5437"/>
                    <a:stretch/>
                  </pic:blipFill>
                  <pic:spPr bwMode="auto">
                    <a:xfrm>
                      <a:off x="0" y="0"/>
                      <a:ext cx="2648755" cy="21556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08C504D4" wp14:editId="0956E4B4">
            <wp:extent cx="2537420" cy="2125549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9390" t="17537" r="7538" b="4492"/>
                    <a:stretch/>
                  </pic:blipFill>
                  <pic:spPr bwMode="auto">
                    <a:xfrm>
                      <a:off x="0" y="0"/>
                      <a:ext cx="2569690" cy="21525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0D9FFF" w14:textId="77777777" w:rsidR="00481210" w:rsidRPr="00D61EE0" w:rsidRDefault="00481210" w:rsidP="00481210">
      <w:pPr>
        <w:ind w:firstLineChars="600" w:firstLine="1260"/>
        <w:rPr>
          <w:rFonts w:ascii="黑体" w:eastAsia="黑体" w:hAnsi="黑体" w:hint="eastAsia"/>
        </w:rPr>
      </w:pPr>
      <w:r w:rsidRPr="00D61EE0">
        <w:rPr>
          <w:rFonts w:ascii="黑体" w:eastAsia="黑体" w:hAnsi="黑体" w:hint="eastAsia"/>
          <w:noProof/>
        </w:rPr>
        <w:t>图1</w:t>
      </w:r>
      <w:r w:rsidRPr="00D61EE0">
        <w:rPr>
          <w:rFonts w:ascii="黑体" w:eastAsia="黑体" w:hAnsi="黑体"/>
          <w:noProof/>
        </w:rPr>
        <w:t xml:space="preserve"> </w:t>
      </w:r>
      <w:r w:rsidRPr="00D61EE0">
        <w:rPr>
          <w:rFonts w:ascii="黑体" w:eastAsia="黑体" w:hAnsi="黑体" w:hint="eastAsia"/>
          <w:noProof/>
        </w:rPr>
        <w:t xml:space="preserve">参数变化曲线 </w:t>
      </w:r>
      <w:r w:rsidRPr="00D61EE0">
        <w:rPr>
          <w:rFonts w:ascii="黑体" w:eastAsia="黑体" w:hAnsi="黑体"/>
          <w:noProof/>
        </w:rPr>
        <w:t xml:space="preserve">  </w:t>
      </w:r>
      <w:r>
        <w:rPr>
          <w:rFonts w:ascii="黑体" w:eastAsia="黑体" w:hAnsi="黑体"/>
          <w:noProof/>
        </w:rPr>
        <w:t xml:space="preserve">                      </w:t>
      </w:r>
      <w:r w:rsidRPr="00D61EE0">
        <w:rPr>
          <w:rFonts w:ascii="黑体" w:eastAsia="黑体" w:hAnsi="黑体" w:hint="eastAsia"/>
          <w:noProof/>
        </w:rPr>
        <w:t>图2</w:t>
      </w:r>
      <w:r w:rsidRPr="00D61EE0">
        <w:rPr>
          <w:rFonts w:ascii="黑体" w:eastAsia="黑体" w:hAnsi="黑体"/>
          <w:noProof/>
        </w:rPr>
        <w:t xml:space="preserve">  </w:t>
      </w:r>
      <w:r w:rsidRPr="00D61EE0">
        <w:rPr>
          <w:rFonts w:ascii="黑体" w:eastAsia="黑体" w:hAnsi="黑体" w:hint="eastAsia"/>
          <w:noProof/>
        </w:rPr>
        <w:t>误差曲线</w:t>
      </w:r>
    </w:p>
    <w:p w14:paraId="3A81DF71" w14:textId="6A15F3C2" w:rsidR="00481210" w:rsidRPr="00481210" w:rsidRDefault="00C354C6" w:rsidP="00481210">
      <w:pPr>
        <w:ind w:left="420" w:firstLineChars="0" w:firstLine="0"/>
        <w:rPr>
          <w:rFonts w:hint="eastAsia"/>
        </w:rPr>
      </w:pPr>
      <w:r>
        <w:rPr>
          <w:rFonts w:hint="eastAsia"/>
        </w:rPr>
        <w:t>由于使用的是已给有色噪声数据，所以每次辨识结果完全相同。</w:t>
      </w:r>
      <w:bookmarkStart w:id="0" w:name="_GoBack"/>
      <w:bookmarkEnd w:id="0"/>
    </w:p>
    <w:sectPr w:rsidR="00481210" w:rsidRPr="00481210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4515A7" w14:textId="77777777" w:rsidR="00CE7F3E" w:rsidRDefault="00CE7F3E" w:rsidP="0029301D">
      <w:pPr>
        <w:ind w:firstLine="420"/>
      </w:pPr>
      <w:r>
        <w:separator/>
      </w:r>
    </w:p>
  </w:endnote>
  <w:endnote w:type="continuationSeparator" w:id="0">
    <w:p w14:paraId="5CB7E6B9" w14:textId="77777777" w:rsidR="00CE7F3E" w:rsidRDefault="00CE7F3E" w:rsidP="0029301D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65520C" w14:textId="77777777" w:rsidR="00686AE0" w:rsidRDefault="00686AE0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C550C9" w14:textId="77777777" w:rsidR="00686AE0" w:rsidRDefault="00686AE0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251873" w14:textId="77777777" w:rsidR="00686AE0" w:rsidRDefault="00686AE0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CA5A00" w14:textId="77777777" w:rsidR="00CE7F3E" w:rsidRDefault="00CE7F3E" w:rsidP="0029301D">
      <w:pPr>
        <w:ind w:firstLine="420"/>
      </w:pPr>
      <w:r>
        <w:separator/>
      </w:r>
    </w:p>
  </w:footnote>
  <w:footnote w:type="continuationSeparator" w:id="0">
    <w:p w14:paraId="2EFC18D1" w14:textId="77777777" w:rsidR="00CE7F3E" w:rsidRDefault="00CE7F3E" w:rsidP="0029301D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8AACDD" w14:textId="77777777" w:rsidR="00686AE0" w:rsidRDefault="00686AE0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8BA022" w14:textId="77777777" w:rsidR="00686AE0" w:rsidRDefault="00686AE0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2AA856" w14:textId="77777777" w:rsidR="00686AE0" w:rsidRDefault="00686AE0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99B5A44"/>
    <w:multiLevelType w:val="hybridMultilevel"/>
    <w:tmpl w:val="1916B260"/>
    <w:lvl w:ilvl="0" w:tplc="D8EEC2B4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1C01"/>
    <w:rsid w:val="000D608C"/>
    <w:rsid w:val="0029301D"/>
    <w:rsid w:val="00317AE6"/>
    <w:rsid w:val="004649A8"/>
    <w:rsid w:val="0047126E"/>
    <w:rsid w:val="00481210"/>
    <w:rsid w:val="00686AE0"/>
    <w:rsid w:val="007D20EC"/>
    <w:rsid w:val="00850480"/>
    <w:rsid w:val="008A4E5C"/>
    <w:rsid w:val="009A2476"/>
    <w:rsid w:val="00A07221"/>
    <w:rsid w:val="00AD0C31"/>
    <w:rsid w:val="00AD4FD4"/>
    <w:rsid w:val="00C354C6"/>
    <w:rsid w:val="00CE7F3E"/>
    <w:rsid w:val="00D61EE0"/>
    <w:rsid w:val="00DA29E5"/>
    <w:rsid w:val="00F01C01"/>
    <w:rsid w:val="00F75B6F"/>
    <w:rsid w:val="00FD43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9A3979"/>
  <w15:chartTrackingRefBased/>
  <w15:docId w15:val="{23D41304-B941-41C8-A2CE-0661CE4710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D4FD4"/>
    <w:pPr>
      <w:widowControl w:val="0"/>
      <w:ind w:firstLineChars="200" w:firstLine="200"/>
      <w:jc w:val="both"/>
    </w:pPr>
    <w:rPr>
      <w:rFonts w:eastAsia="宋体"/>
    </w:rPr>
  </w:style>
  <w:style w:type="paragraph" w:styleId="1">
    <w:name w:val="heading 1"/>
    <w:basedOn w:val="a"/>
    <w:next w:val="a"/>
    <w:link w:val="10"/>
    <w:uiPriority w:val="9"/>
    <w:qFormat/>
    <w:rsid w:val="0029301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9301D"/>
    <w:pPr>
      <w:keepNext/>
      <w:keepLines/>
      <w:spacing w:before="260" w:after="260"/>
      <w:outlineLvl w:val="1"/>
    </w:pPr>
    <w:rPr>
      <w:rFonts w:asciiTheme="majorHAnsi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930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9301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930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9301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9301D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9301D"/>
    <w:rPr>
      <w:rFonts w:asciiTheme="majorHAnsi" w:eastAsia="宋体" w:hAnsiTheme="majorHAnsi" w:cstheme="majorBidi"/>
      <w:b/>
      <w:bCs/>
      <w:sz w:val="28"/>
      <w:szCs w:val="32"/>
    </w:rPr>
  </w:style>
  <w:style w:type="paragraph" w:styleId="a7">
    <w:name w:val="Balloon Text"/>
    <w:basedOn w:val="a"/>
    <w:link w:val="a8"/>
    <w:uiPriority w:val="99"/>
    <w:semiHidden/>
    <w:unhideWhenUsed/>
    <w:rsid w:val="0029301D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29301D"/>
    <w:rPr>
      <w:sz w:val="18"/>
      <w:szCs w:val="18"/>
    </w:rPr>
  </w:style>
  <w:style w:type="paragraph" w:styleId="a9">
    <w:name w:val="List Paragraph"/>
    <w:basedOn w:val="a"/>
    <w:uiPriority w:val="34"/>
    <w:qFormat/>
    <w:rsid w:val="00686AE0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0684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4</Pages>
  <Words>347</Words>
  <Characters>1979</Characters>
  <Application>Microsoft Office Word</Application>
  <DocSecurity>0</DocSecurity>
  <Lines>16</Lines>
  <Paragraphs>4</Paragraphs>
  <ScaleCrop>false</ScaleCrop>
  <Company/>
  <LinksUpToDate>false</LinksUpToDate>
  <CharactersWithSpaces>2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13386874@qq.com</dc:creator>
  <cp:keywords/>
  <dc:description/>
  <cp:lastModifiedBy>2513386874@qq.com</cp:lastModifiedBy>
  <cp:revision>9</cp:revision>
  <dcterms:created xsi:type="dcterms:W3CDTF">2019-04-01T10:21:00Z</dcterms:created>
  <dcterms:modified xsi:type="dcterms:W3CDTF">2019-04-17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